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391C71" w14:textId="03FB6AF7" w:rsidR="005F3889" w:rsidRDefault="00FD0658" w:rsidP="00FD0658">
      <w:pPr>
        <w:pStyle w:val="MTDisplayEquation"/>
      </w:pPr>
      <w:r>
        <w:tab/>
      </w:r>
      <w:r w:rsidRPr="00FD0658">
        <w:rPr>
          <w:position w:val="-42"/>
        </w:rPr>
        <w:object w:dxaOrig="2320" w:dyaOrig="960" w14:anchorId="0A7A5F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5.9pt;height:48pt" o:ole="">
            <v:imagedata r:id="rId4" o:title=""/>
          </v:shape>
          <o:OLEObject Type="Embed" ProgID="Equation.DSMT4" ShapeID="_x0000_i1031" DrawAspect="Content" ObjectID="_1624050695" r:id="rId5"/>
        </w:object>
      </w:r>
      <w:r>
        <w:t xml:space="preserve"> </w:t>
      </w:r>
    </w:p>
    <w:p w14:paraId="644E3C3B" w14:textId="77777777" w:rsidR="00FD0658" w:rsidRDefault="00FD0658">
      <w:bookmarkStart w:id="0" w:name="_GoBack"/>
      <w:bookmarkEnd w:id="0"/>
    </w:p>
    <w:sectPr w:rsidR="00FD06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5C60"/>
    <w:rsid w:val="00045C60"/>
    <w:rsid w:val="005F3889"/>
    <w:rsid w:val="00FD0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023B920-F6E4-4507-B87B-E3AA3AF2E2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D065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06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2</cp:revision>
  <dcterms:created xsi:type="dcterms:W3CDTF">2019-07-07T16:19:00Z</dcterms:created>
  <dcterms:modified xsi:type="dcterms:W3CDTF">2019-07-07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